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EB40B1" w14:textId="0724206E" w:rsidR="00807686" w:rsidRDefault="00691657" w:rsidP="00691657">
      <w:r w:rsidRPr="00691657">
        <w:t>The 3-dimensional tensor</w:t>
      </w:r>
      <w:r>
        <w:t xml:space="preserve"> </w:t>
      </w:r>
      <w:r w:rsidRPr="00691657">
        <w:rPr>
          <w:i/>
          <w:iCs/>
        </w:rPr>
        <w:t>x</w:t>
      </w:r>
      <w:r w:rsidRPr="00691657">
        <w:t xml:space="preserve"> of shape </w:t>
      </w:r>
      <w:r w:rsidR="005B355D" w:rsidRPr="005B355D">
        <w:rPr>
          <w:position w:val="-12"/>
        </w:rPr>
        <w:object w:dxaOrig="960" w:dyaOrig="360" w14:anchorId="53F817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8.2pt;height:18.15pt" o:ole="">
            <v:imagedata r:id="rId4" o:title=""/>
          </v:shape>
          <o:OLEObject Type="Embed" ProgID="Equation.DSMT4" ShapeID="_x0000_i1032" DrawAspect="Content" ObjectID="_1674991654" r:id="rId5"/>
        </w:object>
      </w:r>
      <w:r w:rsidRPr="00691657">
        <w:t xml:space="preserve"> represents the input </w:t>
      </w:r>
      <w:r w:rsidRPr="00691657">
        <w:rPr>
          <w:rFonts w:ascii="Cambria Math" w:hAnsi="Cambria Math" w:cs="Cambria Math"/>
        </w:rPr>
        <w:t>𝑥</w:t>
      </w:r>
      <w:r w:rsidRPr="00691657">
        <w:t xml:space="preserve"> that is fed into the </w:t>
      </w:r>
      <w:proofErr w:type="spellStart"/>
      <w:r w:rsidRPr="00691657">
        <w:t>RNN</w:t>
      </w:r>
      <w:proofErr w:type="spellEnd"/>
      <w:r w:rsidRPr="00691657">
        <w:t>.</w:t>
      </w:r>
    </w:p>
    <w:p w14:paraId="43EDD5A3" w14:textId="52456150" w:rsidR="005B355D" w:rsidRDefault="005B355D" w:rsidP="00691657">
      <w:r>
        <w:t xml:space="preserve">The shape of the 2D slice </w:t>
      </w:r>
      <w:r w:rsidRPr="005B355D">
        <w:t>for each time step</w:t>
      </w:r>
      <w:r w:rsidRPr="005B355D">
        <w:rPr>
          <w:position w:val="-6"/>
        </w:rPr>
        <w:object w:dxaOrig="340" w:dyaOrig="340" w14:anchorId="7AB2BE47">
          <v:shape id="_x0000_i1035" type="#_x0000_t75" style="width:16.9pt;height:16.9pt" o:ole="">
            <v:imagedata r:id="rId6" o:title=""/>
          </v:shape>
          <o:OLEObject Type="Embed" ProgID="Equation.DSMT4" ShapeID="_x0000_i1035" DrawAspect="Content" ObjectID="_1674991655" r:id="rId7"/>
        </w:object>
      </w:r>
      <w:r>
        <w:t xml:space="preserve"> is </w:t>
      </w:r>
      <w:r w:rsidR="00927199" w:rsidRPr="005B355D">
        <w:rPr>
          <w:position w:val="-12"/>
        </w:rPr>
        <w:object w:dxaOrig="680" w:dyaOrig="360" w14:anchorId="0FFCC6E6">
          <v:shape id="_x0000_i1038" type="#_x0000_t75" style="width:33.8pt;height:18.15pt" o:ole="">
            <v:imagedata r:id="rId8" o:title=""/>
          </v:shape>
          <o:OLEObject Type="Embed" ProgID="Equation.DSMT4" ShapeID="_x0000_i1038" DrawAspect="Content" ObjectID="_1674991656" r:id="rId9"/>
        </w:object>
      </w:r>
      <w:r w:rsidR="00927199">
        <w:t>.</w:t>
      </w:r>
    </w:p>
    <w:p w14:paraId="4AB31194" w14:textId="70DDCAB8" w:rsidR="00C3292D" w:rsidRDefault="00C3292D" w:rsidP="00691657">
      <w:r>
        <w:t xml:space="preserve">The prediction </w:t>
      </w:r>
      <w:r w:rsidRPr="00C3292D">
        <w:rPr>
          <w:position w:val="-10"/>
        </w:rPr>
        <w:object w:dxaOrig="200" w:dyaOrig="320" w14:anchorId="5E0B784C">
          <v:shape id="_x0000_i1043" type="#_x0000_t75" style="width:10pt;height:16.3pt" o:ole="">
            <v:imagedata r:id="rId10" o:title=""/>
          </v:shape>
          <o:OLEObject Type="Embed" ProgID="Equation.DSMT4" ShapeID="_x0000_i1043" DrawAspect="Content" ObjectID="_1674991657" r:id="rId11"/>
        </w:object>
      </w:r>
      <w:r>
        <w:t xml:space="preserve"> </w:t>
      </w:r>
      <w:r w:rsidRPr="00C3292D">
        <w:t>is a 3D tensor of shape</w:t>
      </w:r>
      <w:r>
        <w:t xml:space="preserve"> </w:t>
      </w:r>
      <w:r w:rsidRPr="00C3292D">
        <w:rPr>
          <w:position w:val="-16"/>
        </w:rPr>
        <w:object w:dxaOrig="980" w:dyaOrig="420" w14:anchorId="13A426A6">
          <v:shape id="_x0000_i1046" type="#_x0000_t75" style="width:48.85pt;height:21.3pt" o:ole="">
            <v:imagedata r:id="rId12" o:title=""/>
          </v:shape>
          <o:OLEObject Type="Embed" ProgID="Equation.DSMT4" ShapeID="_x0000_i1046" DrawAspect="Content" ObjectID="_1674991658" r:id="rId13"/>
        </w:object>
      </w:r>
      <w:r>
        <w:t>.</w:t>
      </w:r>
    </w:p>
    <w:p w14:paraId="07B6ED2F" w14:textId="47F99A54" w:rsidR="00C3292D" w:rsidRDefault="00C3292D" w:rsidP="00691657">
      <w:r w:rsidRPr="00C3292D">
        <w:t xml:space="preserve">For a single </w:t>
      </w:r>
      <w:proofErr w:type="gramStart"/>
      <w:r w:rsidRPr="00C3292D">
        <w:t>time</w:t>
      </w:r>
      <w:proofErr w:type="gramEnd"/>
      <w:r w:rsidRPr="00C3292D">
        <w:t xml:space="preserve"> step </w:t>
      </w:r>
      <w:r w:rsidRPr="00C3292D">
        <w:rPr>
          <w:rFonts w:ascii="Cambria Math" w:hAnsi="Cambria Math" w:cs="Cambria Math"/>
        </w:rPr>
        <w:t>𝑡</w:t>
      </w:r>
      <w:r w:rsidRPr="00C3292D">
        <w:t xml:space="preserve">, a 2D slice </w:t>
      </w:r>
      <w:r w:rsidRPr="00C3292D">
        <w:rPr>
          <w:position w:val="-10"/>
        </w:rPr>
        <w:object w:dxaOrig="360" w:dyaOrig="380" w14:anchorId="1B1DA557">
          <v:shape id="_x0000_i1051" type="#_x0000_t75" style="width:18.15pt;height:18.8pt" o:ole="">
            <v:imagedata r:id="rId14" o:title=""/>
          </v:shape>
          <o:OLEObject Type="Embed" ProgID="Equation.DSMT4" ShapeID="_x0000_i1051" DrawAspect="Content" ObjectID="_1674991659" r:id="rId15"/>
        </w:object>
      </w:r>
      <w:r w:rsidRPr="00C3292D">
        <w:t xml:space="preserve"> has shape </w:t>
      </w:r>
      <w:r w:rsidRPr="00C3292D">
        <w:rPr>
          <w:position w:val="-16"/>
        </w:rPr>
        <w:object w:dxaOrig="700" w:dyaOrig="420" w14:anchorId="333AD525">
          <v:shape id="_x0000_i1054" type="#_x0000_t75" style="width:35.05pt;height:21.3pt" o:ole="">
            <v:imagedata r:id="rId16" o:title=""/>
          </v:shape>
          <o:OLEObject Type="Embed" ProgID="Equation.DSMT4" ShapeID="_x0000_i1054" DrawAspect="Content" ObjectID="_1674991660" r:id="rId17"/>
        </w:object>
      </w:r>
      <w:r w:rsidRPr="00C3292D">
        <w:t>.</w:t>
      </w:r>
    </w:p>
    <w:p w14:paraId="29185FFC" w14:textId="2B49CAAD" w:rsidR="00691657" w:rsidRDefault="00691657" w:rsidP="00691657">
      <w:pPr>
        <w:jc w:val="center"/>
      </w:pPr>
    </w:p>
    <w:p w14:paraId="48F11AC0" w14:textId="38C22C76" w:rsidR="00691657" w:rsidRDefault="00691657" w:rsidP="00691657">
      <w:pPr>
        <w:jc w:val="center"/>
      </w:pPr>
      <w:r w:rsidRPr="00691657">
        <w:drawing>
          <wp:inline distT="0" distB="0" distL="0" distR="0" wp14:anchorId="525E7F66" wp14:editId="32CB64B5">
            <wp:extent cx="5731510" cy="255397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55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06DA2" w14:textId="25F9F1EB" w:rsidR="00512ABC" w:rsidRDefault="00512ABC" w:rsidP="00691657">
      <w:pPr>
        <w:jc w:val="center"/>
      </w:pPr>
      <w:r w:rsidRPr="00512ABC">
        <w:t xml:space="preserve">Basic </w:t>
      </w:r>
      <w:r w:rsidR="00145D84" w:rsidRPr="00145D84">
        <w:t>Recurrent Neural Network</w:t>
      </w:r>
      <w:r w:rsidR="00145D84">
        <w:t xml:space="preserve"> (</w:t>
      </w:r>
      <w:proofErr w:type="spellStart"/>
      <w:r w:rsidRPr="00512ABC">
        <w:t>RNN</w:t>
      </w:r>
      <w:proofErr w:type="spellEnd"/>
      <w:r w:rsidR="00145D84">
        <w:t>)</w:t>
      </w:r>
      <w:r w:rsidRPr="00512ABC">
        <w:t xml:space="preserve"> cell</w:t>
      </w:r>
      <w:r>
        <w:t>.</w:t>
      </w:r>
    </w:p>
    <w:p w14:paraId="3A12E647" w14:textId="53F0A563" w:rsidR="00687EF4" w:rsidRDefault="006D25A0" w:rsidP="006D25A0">
      <w:pPr>
        <w:jc w:val="center"/>
      </w:pPr>
      <w:r w:rsidRPr="006D25A0">
        <w:drawing>
          <wp:inline distT="0" distB="0" distL="0" distR="0" wp14:anchorId="520598A3" wp14:editId="5058132B">
            <wp:extent cx="3678351" cy="2812857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01114" cy="2830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81C87" w14:textId="324A70C8" w:rsidR="006D25A0" w:rsidRDefault="006D25A0" w:rsidP="006D25A0">
      <w:pPr>
        <w:jc w:val="center"/>
      </w:pPr>
      <w:r w:rsidRPr="006D25A0">
        <w:t>Long Short-Term Memory (LSTM)</w:t>
      </w:r>
      <w:r>
        <w:t xml:space="preserve"> cell.</w:t>
      </w:r>
    </w:p>
    <w:p w14:paraId="61D9A647" w14:textId="77777777" w:rsidR="006D25A0" w:rsidRDefault="006D25A0" w:rsidP="006D25A0">
      <w:pPr>
        <w:jc w:val="center"/>
      </w:pPr>
    </w:p>
    <w:sectPr w:rsidR="006D25A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bc0NTcyszQzMjc1NjdR0lEKTi0uzszPAykwrAUAVbBLziwAAAA="/>
  </w:docVars>
  <w:rsids>
    <w:rsidRoot w:val="00691657"/>
    <w:rsid w:val="00145D84"/>
    <w:rsid w:val="00512ABC"/>
    <w:rsid w:val="005B355D"/>
    <w:rsid w:val="00687EF4"/>
    <w:rsid w:val="00691657"/>
    <w:rsid w:val="006B7182"/>
    <w:rsid w:val="006D25A0"/>
    <w:rsid w:val="00807686"/>
    <w:rsid w:val="00927199"/>
    <w:rsid w:val="00C3292D"/>
    <w:rsid w:val="00EC05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D38EEC"/>
  <w15:chartTrackingRefBased/>
  <w15:docId w15:val="{0DFB0554-E4C6-45F4-BEE4-03FCE52266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75</Words>
  <Characters>42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io Neves</dc:creator>
  <cp:keywords/>
  <dc:description/>
  <cp:lastModifiedBy>Sergio Neves</cp:lastModifiedBy>
  <cp:revision>8</cp:revision>
  <dcterms:created xsi:type="dcterms:W3CDTF">2021-02-16T13:54:00Z</dcterms:created>
  <dcterms:modified xsi:type="dcterms:W3CDTF">2021-02-16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